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2"/>
  </p:notesMasterIdLst>
  <p:sldIdLst>
    <p:sldId id="272" r:id="rId2"/>
    <p:sldId id="263" r:id="rId3"/>
    <p:sldId id="264" r:id="rId4"/>
    <p:sldId id="256" r:id="rId5"/>
    <p:sldId id="266" r:id="rId6"/>
    <p:sldId id="257" r:id="rId7"/>
    <p:sldId id="258" r:id="rId8"/>
    <p:sldId id="265" r:id="rId9"/>
    <p:sldId id="259" r:id="rId10"/>
    <p:sldId id="260" r:id="rId1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75" d="100"/>
          <a:sy n="75" d="100"/>
        </p:scale>
        <p:origin x="498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D42F7-718C-4B98-AAEC-167E6DDD60A7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2AA4F-B828-4D7C-AFD3-893933DAFCB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t>9/20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t>9/20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t>9/20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t>‹#›</a:t>
            </a:fld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 panose="020B0604020202020204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 panose="020B0604020202020204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 panose="020B0604020202020204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t>9/20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t>9/20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 panose="020B0604020202020204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 panose="020B0604020202020204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t>9/20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6B4A9-1611-4792-9094-5F34BCA07E0B}" type="datetimeFigureOut">
              <a:rPr lang="en-US" dirty="0"/>
              <a:t>9/20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t>9/20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t>9/20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t>9/20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12588-04B1-427B-82EE-E8DB90309F08}" type="datetimeFigureOut">
              <a:rPr lang="en-US" dirty="0"/>
              <a:t>9/20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9F0C5-380F-41C2-899A-BAC0F0927E16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t>9/20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t>9/20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t>9/20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0965" indent="0">
              <a:buNone/>
              <a:defRPr sz="1000"/>
            </a:lvl4pPr>
            <a:lvl5pPr marL="1828165" indent="0">
              <a:buNone/>
              <a:defRPr sz="1000"/>
            </a:lvl5pPr>
            <a:lvl6pPr marL="2285365" indent="0">
              <a:buNone/>
              <a:defRPr sz="1000"/>
            </a:lvl6pPr>
            <a:lvl7pPr marL="2742565" indent="0">
              <a:buNone/>
              <a:defRPr sz="1000"/>
            </a:lvl7pPr>
            <a:lvl8pPr marL="3199130" indent="0">
              <a:buNone/>
              <a:defRPr sz="1000"/>
            </a:lvl8pPr>
            <a:lvl9pPr marL="365633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dirty="0"/>
              <a:t>9/20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t>9/20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t>9/20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dirty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66190" y="252730"/>
            <a:ext cx="10121900" cy="5596368"/>
          </a:xfrm>
          <a:prstGeom prst="rect">
            <a:avLst/>
          </a:prstGeom>
        </p:spPr>
      </p:pic>
      <p:sp>
        <p:nvSpPr>
          <p:cNvPr id="5" name="Text Box 6"/>
          <p:cNvSpPr txBox="1"/>
          <p:nvPr/>
        </p:nvSpPr>
        <p:spPr>
          <a:xfrm>
            <a:off x="1266190" y="5882171"/>
            <a:ext cx="10121900" cy="58477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 err="1" smtClean="0">
                <a:ln/>
                <a:solidFill>
                  <a:schemeClr val="accent6">
                    <a:lumMod val="2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200" b="1" dirty="0" smtClean="0">
                <a:ln/>
                <a:solidFill>
                  <a:schemeClr val="accent6">
                    <a:lumMod val="2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/>
                <a:solidFill>
                  <a:schemeClr val="accent6">
                    <a:lumMod val="2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200" b="1" dirty="0">
                <a:ln/>
                <a:solidFill>
                  <a:schemeClr val="accent6">
                    <a:lumMod val="2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n/>
                <a:solidFill>
                  <a:schemeClr val="accent6">
                    <a:lumMod val="2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án</a:t>
            </a:r>
            <a:r>
              <a:rPr lang="en-US" sz="3200" b="1" dirty="0" smtClean="0">
                <a:ln/>
                <a:solidFill>
                  <a:schemeClr val="accent6">
                    <a:lumMod val="2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dirty="0">
              <a:ln/>
              <a:solidFill>
                <a:schemeClr val="accent6">
                  <a:lumMod val="25000"/>
                </a:schemeClr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23469" y="1242840"/>
          <a:ext cx="6084887" cy="541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CorelDRAW" r:id="rId3" imgW="9407525" imgH="8378825" progId="CorelDraw.Graphic.17">
                  <p:embed/>
                </p:oleObj>
              </mc:Choice>
              <mc:Fallback>
                <p:oleObj name="CorelDRAW" r:id="rId3" imgW="9407525" imgH="8378825" progId="CorelDraw.Graphic.17">
                  <p:embed/>
                  <p:pic>
                    <p:nvPicPr>
                      <p:cNvPr id="0" name="Picture 61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3469" y="1242840"/>
                        <a:ext cx="6084887" cy="541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ình nền hoa hồng cực đẹ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068330"/>
            <a:ext cx="8368453" cy="1646302"/>
          </a:xfrm>
        </p:spPr>
        <p:txBody>
          <a:bodyPr/>
          <a:lstStyle/>
          <a:p>
            <a:pPr algn="ctr"/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1:</a:t>
            </a:r>
            <a:b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GIỮA HỌC KỲ 2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ình nền hoa hồng cực đẹ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09649" y="489377"/>
            <a:ext cx="68103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fr-FR" altLang="en-US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kumimoji="0" lang="fr-FR" altLang="en-US" sz="24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fr-FR" altLang="en-US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kumimoji="0" lang="fr-FR" altLang="en-US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kumimoji="0" lang="fr-FR" altLang="en-US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kumimoji="0" lang="fr-FR" altLang="en-US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b =0 (a ≠ 0)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fr-FR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kumimoji="0" lang="fr-FR" altLang="en-US" sz="24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fr-FR" altLang="en-US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kumimoji="0" lang="fr-FR" altLang="en-US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fr-FR" altLang="en-US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0" lang="fr-FR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b = 0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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591175" y="807482"/>
          <a:ext cx="794270" cy="651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4" imgW="469900" imgH="393700" progId="Equation.DSMT4">
                  <p:embed/>
                </p:oleObj>
              </mc:Choice>
              <mc:Fallback>
                <p:oleObj name="Equation" r:id="rId4" imgW="4699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807482"/>
                        <a:ext cx="794270" cy="6513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04775" y="1369457"/>
            <a:ext cx="8258175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indent="9004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90043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fr-FR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90043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b = 0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90043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fr-FR" altLang="en-US" sz="24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kumimoji="0" lang="fr-FR" altLang="en-US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fr-FR" altLang="en-US" sz="24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B1/ Qui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ử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            	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90043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2/ Th</a:t>
            </a:r>
            <a:r>
              <a:rPr kumimoji="0" lang="vi-V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ực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90043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3/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b = 0   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90043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4/ 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kumimoji="0" lang="fr-F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kumimoji="0" lang="fr-FR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30935" y="852170"/>
          <a:ext cx="7642225" cy="515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CorelDRAW" r:id="rId3" imgW="3411220" imgH="2303780" progId="CorelDraw.Graphic.17">
                  <p:embed/>
                </p:oleObj>
              </mc:Choice>
              <mc:Fallback>
                <p:oleObj name="CorelDRAW" r:id="rId3" imgW="3411220" imgH="2303780" progId="CorelDraw.Graphic.17">
                  <p:embed/>
                  <p:pic>
                    <p:nvPicPr>
                      <p:cNvPr id="0" name="Picture 20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0935" y="852170"/>
                        <a:ext cx="7642225" cy="515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246" y="0"/>
            <a:ext cx="12193057" cy="6858594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800100" y="882722"/>
            <a:ext cx="247375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943100" algn="l"/>
                <a:tab pos="3429000" algn="l"/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943100" algn="l"/>
                <a:tab pos="3429000" algn="l"/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943100" algn="l"/>
                <a:tab pos="3429000" algn="l"/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943100" algn="l"/>
                <a:tab pos="3429000" algn="l"/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943100" algn="l"/>
                <a:tab pos="3429000" algn="l"/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943100" algn="l"/>
                <a:tab pos="3429000" algn="l"/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943100" algn="l"/>
                <a:tab pos="3429000" algn="l"/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943100" algn="l"/>
                <a:tab pos="3429000" algn="l"/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943100" algn="l"/>
                <a:tab pos="3429000" algn="l"/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943100" algn="l"/>
                <a:tab pos="3429000" algn="l"/>
                <a:tab pos="5257800" algn="l"/>
              </a:tabLst>
            </a:pPr>
            <a:r>
              <a:rPr kumimoji="0" lang="fr-FR" altLang="en-US" sz="2000" b="1" i="0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kumimoji="0" lang="fr-FR" altLang="en-US" sz="2000" b="1" i="0" u="sng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fr-FR" altLang="en-US" sz="2000" b="1" i="0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000" b="1" i="0" u="sng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kumimoji="0" lang="fr-FR" altLang="en-US" sz="2000" b="1" i="0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000" b="1" i="0" u="sng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943100" algn="l"/>
                <a:tab pos="3429000" algn="l"/>
                <a:tab pos="5257800" algn="l"/>
              </a:tabLst>
            </a:pPr>
            <a:r>
              <a:rPr kumimoji="0" lang="fr-FR" altLang="en-US" sz="2000" b="1" i="0" u="sng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kumimoji="0" lang="fr-FR" altLang="en-US" sz="2000" b="1" i="0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000" b="1" i="0" u="sng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fr-FR" altLang="en-US" sz="2000" b="1" i="0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0" lang="fr-FR" alt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	</a:t>
            </a:r>
            <a:endParaRPr kumimoji="0" lang="fr-FR" altLang="en-US" sz="20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65576" y="1250275"/>
          <a:ext cx="3639923" cy="900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4" imgW="1892300" imgH="457200" progId="Equation.DSMT4">
                  <p:embed/>
                </p:oleObj>
              </mc:Choice>
              <mc:Fallback>
                <p:oleObj name="Equation" r:id="rId4" imgW="18923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576" y="1250275"/>
                        <a:ext cx="3639923" cy="9007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98955" y="2197103"/>
            <a:ext cx="757316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fr-FR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0" lang="fr-FR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fr-FR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kumimoji="0" lang="fr-FR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fr-FR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kumimoji="0" lang="fr-FR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(x).B(x) = 0 </a:t>
            </a:r>
            <a:r>
              <a:rPr kumimoji="0" lang="fr-FR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fr-FR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fr-FR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fr-FR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t </a:t>
            </a:r>
            <a:r>
              <a:rPr kumimoji="0" lang="fr-FR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kumimoji="0" lang="fr-FR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kumimoji="0" lang="fr-FR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kumimoji="0" lang="fr-FR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fr-FR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kumimoji="0" lang="fr-FR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kumimoji="0" lang="fr-FR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kumimoji="0" lang="fr-FR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A(x).B(x) = 0 </a:t>
            </a:r>
            <a:r>
              <a:rPr kumimoji="0" lang="fr-FR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fr-FR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fr-FR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fr-FR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kumimoji="0" lang="fr-FR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(*)</a:t>
            </a:r>
            <a:endParaRPr kumimoji="0" lang="fr-FR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86890" y="710825"/>
          <a:ext cx="6551613" cy="541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CorelDRAW" r:id="rId3" imgW="9794875" imgH="8097520" progId="CorelDraw.Graphic.17">
                  <p:embed/>
                </p:oleObj>
              </mc:Choice>
              <mc:Fallback>
                <p:oleObj name="CorelDRAW" r:id="rId3" imgW="9794875" imgH="8097520" progId="CorelDraw.Graphic.17">
                  <p:embed/>
                  <p:pic>
                    <p:nvPicPr>
                      <p:cNvPr id="0" name="Picture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6890" y="710825"/>
                        <a:ext cx="6551613" cy="541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58701" y="1059959"/>
          <a:ext cx="6348413" cy="541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CorelDRAW" r:id="rId3" imgW="9829800" imgH="8387715" progId="CorelDraw.Graphic.17">
                  <p:embed/>
                </p:oleObj>
              </mc:Choice>
              <mc:Fallback>
                <p:oleObj name="CorelDRAW" r:id="rId3" imgW="9829800" imgH="8387715" progId="CorelDraw.Graphic.17">
                  <p:embed/>
                  <p:pic>
                    <p:nvPicPr>
                      <p:cNvPr id="0" name="Picture 4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8701" y="1059959"/>
                        <a:ext cx="6348413" cy="541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246" y="0"/>
            <a:ext cx="12193057" cy="685859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95274" y="1380262"/>
            <a:ext cx="1189672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Phương trình chứa ẩn ở mẫu</a:t>
            </a:r>
          </a:p>
          <a:p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ách giải:    </a:t>
            </a:r>
            <a:endParaRPr lang="en-US" sz="32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1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Tìm ĐKXĐ của PT                                                        </a:t>
            </a: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2/ Qui đồng và khử mẫu        </a:t>
            </a: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3/ Giải PT tìm được (PT thường có dạng ax + b = 0 </a:t>
            </a:r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    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4/ So sánh ĐKXĐ và kết luận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9886949" y="3465365"/>
          <a:ext cx="1943629" cy="443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4" imgW="878840" imgH="203200" progId="Equation.DSMT4">
                  <p:embed/>
                </p:oleObj>
              </mc:Choice>
              <mc:Fallback>
                <p:oleObj name="Equation" r:id="rId4" imgW="878840" imgH="203200" progId="Equation.DSMT4">
                  <p:embed/>
                  <p:pic>
                    <p:nvPicPr>
                      <p:cNvPr id="0" name="Picture 92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86949" y="3465365"/>
                        <a:ext cx="1943629" cy="443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27885" y="669261"/>
          <a:ext cx="6342063" cy="541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CorelDRAW" r:id="rId4" imgW="9618980" imgH="8220710" progId="CorelDraw.Graphic.17">
                  <p:embed/>
                </p:oleObj>
              </mc:Choice>
              <mc:Fallback>
                <p:oleObj name="CorelDRAW" r:id="rId4" imgW="9618980" imgH="8220710" progId="CorelDraw.Graphic.17">
                  <p:embed/>
                  <p:pic>
                    <p:nvPicPr>
                      <p:cNvPr id="0" name="Picture 512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7885" y="669261"/>
                        <a:ext cx="6342063" cy="541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</TotalTime>
  <Words>108</Words>
  <Application>Microsoft Office PowerPoint</Application>
  <PresentationFormat>Widescreen</PresentationFormat>
  <Paragraphs>20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9" baseType="lpstr">
      <vt:lpstr>Arial</vt:lpstr>
      <vt:lpstr>Calibri</vt:lpstr>
      <vt:lpstr>Times New Roman</vt:lpstr>
      <vt:lpstr>Trebuchet MS</vt:lpstr>
      <vt:lpstr>Wingdings</vt:lpstr>
      <vt:lpstr>Wingdings 3</vt:lpstr>
      <vt:lpstr>Facet</vt:lpstr>
      <vt:lpstr>Equation</vt:lpstr>
      <vt:lpstr>CorelDRAW</vt:lpstr>
      <vt:lpstr>PowerPoint Presentation</vt:lpstr>
      <vt:lpstr>Tiết 51: ÔN TẬP GIỮA HỌC KỲ 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ết 51: ÔN TẬP GIỮA HỌC KỲ 2</dc:title>
  <dc:creator>Admin</dc:creator>
  <cp:lastModifiedBy>TIEN NGUYEN THANH</cp:lastModifiedBy>
  <cp:revision>6</cp:revision>
  <dcterms:created xsi:type="dcterms:W3CDTF">2022-03-06T17:14:00Z</dcterms:created>
  <dcterms:modified xsi:type="dcterms:W3CDTF">2022-09-20T09:22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052</vt:lpwstr>
  </property>
</Properties>
</file>